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1002" w:rsidRDefault="008C1002" w:rsidP="008C1002">
      <w:pPr>
        <w:jc w:val="center"/>
        <w:rPr>
          <w:b/>
          <w:bCs/>
        </w:rPr>
      </w:pPr>
      <w:bookmarkStart w:id="0" w:name="_GoBack"/>
      <w:bookmarkEnd w:id="0"/>
      <w:r>
        <w:rPr>
          <w:b/>
          <w:bCs/>
        </w:rPr>
        <w:t xml:space="preserve">Physics 20 - Lesson </w:t>
      </w:r>
      <w:r w:rsidR="00D43E29">
        <w:rPr>
          <w:b/>
          <w:bCs/>
        </w:rPr>
        <w:t>25</w:t>
      </w:r>
    </w:p>
    <w:p w:rsidR="008C1002" w:rsidRDefault="008C1002" w:rsidP="008C1002">
      <w:pPr>
        <w:jc w:val="center"/>
        <w:rPr>
          <w:b/>
          <w:bCs/>
        </w:rPr>
      </w:pPr>
      <w:r>
        <w:rPr>
          <w:b/>
          <w:bCs/>
        </w:rPr>
        <w:t>Simple Harmonic Motion – Springs</w:t>
      </w:r>
    </w:p>
    <w:p w:rsidR="008C1002" w:rsidRDefault="008C1002" w:rsidP="008C1002">
      <w:pPr>
        <w:jc w:val="right"/>
      </w:pPr>
      <w:r>
        <w:t xml:space="preserve">/ </w:t>
      </w:r>
      <w:r w:rsidR="00883FC5">
        <w:t>32</w:t>
      </w:r>
    </w:p>
    <w:p w:rsidR="008C1002" w:rsidRDefault="008C1002"/>
    <w:p w:rsidR="008C1002" w:rsidRDefault="003E4835" w:rsidP="008C1002">
      <w:r>
        <w:rPr>
          <w:noProof/>
          <w:lang w:val="en-CA" w:eastAsia="en-CA"/>
        </w:rPr>
        <mc:AlternateContent>
          <mc:Choice Requires="wpg">
            <w:drawing>
              <wp:anchor distT="0" distB="0" distL="114300" distR="114300" simplePos="0" relativeHeight="251651584" behindDoc="0" locked="0" layoutInCell="1" allowOverlap="1">
                <wp:simplePos x="0" y="0"/>
                <wp:positionH relativeFrom="column">
                  <wp:posOffset>571500</wp:posOffset>
                </wp:positionH>
                <wp:positionV relativeFrom="paragraph">
                  <wp:posOffset>38100</wp:posOffset>
                </wp:positionV>
                <wp:extent cx="707390" cy="717550"/>
                <wp:effectExtent l="9525" t="9525" r="0" b="0"/>
                <wp:wrapNone/>
                <wp:docPr id="13" name="Group 16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7390" cy="717550"/>
                          <a:chOff x="2160" y="1008"/>
                          <a:chExt cx="1114" cy="1130"/>
                        </a:xfrm>
                      </wpg:grpSpPr>
                      <wpg:grpSp>
                        <wpg:cNvPr id="14" name="Group 1611"/>
                        <wpg:cNvGrpSpPr>
                          <a:grpSpLocks/>
                        </wpg:cNvGrpSpPr>
                        <wpg:grpSpPr bwMode="auto">
                          <a:xfrm>
                            <a:off x="2224" y="1030"/>
                            <a:ext cx="22" cy="978"/>
                            <a:chOff x="2138" y="11520"/>
                            <a:chExt cx="22" cy="1440"/>
                          </a:xfrm>
                        </wpg:grpSpPr>
                        <wps:wsp>
                          <wps:cNvPr id="15" name="Line 1612"/>
                          <wps:cNvCnPr/>
                          <wps:spPr bwMode="auto">
                            <a:xfrm rot="5400000">
                              <a:off x="1433" y="12240"/>
                              <a:ext cx="14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 name="Line 1613"/>
                          <wps:cNvCnPr/>
                          <wps:spPr bwMode="auto">
                            <a:xfrm>
                              <a:off x="2138" y="12225"/>
                              <a:ext cx="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Text Box 1614"/>
                        <wps:cNvSpPr txBox="1">
                          <a:spLocks noChangeArrowheads="1"/>
                        </wps:cNvSpPr>
                        <wps:spPr bwMode="auto">
                          <a:xfrm>
                            <a:off x="2225" y="1008"/>
                            <a:ext cx="104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33B" w:rsidRPr="008B733B" w:rsidRDefault="008B733B" w:rsidP="008B733B">
                              <w:pPr>
                                <w:rPr>
                                  <w:i/>
                                  <w:vertAlign w:val="subscript"/>
                                </w:rPr>
                              </w:pPr>
                              <w:proofErr w:type="spellStart"/>
                              <w:r w:rsidRPr="008B733B">
                                <w:rPr>
                                  <w:i/>
                                </w:rPr>
                                <w:t>F</w:t>
                              </w:r>
                              <w:r w:rsidRPr="008B733B">
                                <w:rPr>
                                  <w:i/>
                                  <w:vertAlign w:val="subscript"/>
                                </w:rPr>
                                <w:t>s</w:t>
                              </w:r>
                              <w:proofErr w:type="spellEnd"/>
                            </w:p>
                          </w:txbxContent>
                        </wps:txbx>
                        <wps:bodyPr rot="0" vert="horz" wrap="square" lIns="91440" tIns="45720" rIns="91440" bIns="45720" anchor="t" anchorCtr="0" upright="1">
                          <a:noAutofit/>
                        </wps:bodyPr>
                      </wps:wsp>
                      <wps:wsp>
                        <wps:cNvPr id="18" name="Text Box 1615"/>
                        <wps:cNvSpPr txBox="1">
                          <a:spLocks noChangeArrowheads="1"/>
                        </wps:cNvSpPr>
                        <wps:spPr bwMode="auto">
                          <a:xfrm>
                            <a:off x="2160" y="1614"/>
                            <a:ext cx="58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733B" w:rsidRPr="006C02E7" w:rsidRDefault="008B733B" w:rsidP="008B733B">
                              <w:r w:rsidRPr="008B733B">
                                <w:rPr>
                                  <w:position w:val="-14"/>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5.1pt;height:18.6pt" o:ole="">
                                    <v:imagedata r:id="rId8" o:title=""/>
                                  </v:shape>
                                  <o:OLEObject Type="Embed" ProgID="Equation.DSMT4" ShapeID="_x0000_i1037" DrawAspect="Content" ObjectID="_1523964058" r:id="rId9"/>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10" o:spid="_x0000_s1026" style="position:absolute;margin-left:45pt;margin-top:3pt;width:55.7pt;height:56.5pt;z-index:251651584" coordorigin="2160,1008" coordsize="1114,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">
                <v:group id="Group 1611" o:spid="_x0000_s1027" style="position:absolute;left:2224;top:1030;width:22;height:978" coordorigin="2138,11520" coordsize="2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Line 1612" o:spid="_x0000_s1028" style="position:absolute;rotation:90;visibility:visible;mso-wrap-style:square" from="1433,12240" to="2873,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MsWMAAAADbAAAADwAAAGRycy9kb3ducmV2LnhtbESPTYvCMBCG74L/IYzgTVOVFalGEUHU&#10;264f97EZ22ozKUm09d9vFha8zTDPvB+LVWsq8SLnS8sKRsMEBHFmdcm5gvNpO5iB8AFZY2WZFLzJ&#10;w2rZ7Sww1bbhH3odQy6iCPsUFRQh1KmUPivIoB/amjjebtYZDHF1udQOmyhuKjlOkqk0WHJ0KLCm&#10;TUHZ4/g0Cuz97Hfmcq0P29nke3JqrpF0SvV77XoOIlAbPvD/917H+F/w1yUOIJ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ZTLFjAAAAA2wAAAA8AAAAAAAAAAAAAAAAA&#10;oQIAAGRycy9kb3ducmV2LnhtbFBLBQYAAAAABAAEAPkAAACOAwAAAAA=&#10;">
                    <v:stroke startarrow="block" endarrow="block"/>
                  </v:line>
                  <v:line id="Line 1613" o:spid="_x0000_s1029" style="position:absolute;visibility:visible;mso-wrap-style:square" from="2138,12225" to="2160,1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group>
                <v:shapetype id="_x0000_t202" coordsize="21600,21600" o:spt="202" path="m,l,21600r21600,l21600,xe">
                  <v:stroke joinstyle="miter"/>
                  <v:path gradientshapeok="t" o:connecttype="rect"/>
                </v:shapetype>
                <v:shape id="Text Box 1614" o:spid="_x0000_s1030" type="#_x0000_t202" style="position:absolute;left:2225;top:1008;width:10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8B733B" w:rsidRPr="008B733B" w:rsidRDefault="008B733B" w:rsidP="008B733B">
                        <w:pPr>
                          <w:rPr>
                            <w:i/>
                            <w:vertAlign w:val="subscript"/>
                          </w:rPr>
                        </w:pPr>
                        <w:r w:rsidRPr="008B733B">
                          <w:rPr>
                            <w:i/>
                          </w:rPr>
                          <w:t>F</w:t>
                        </w:r>
                        <w:r w:rsidRPr="008B733B">
                          <w:rPr>
                            <w:i/>
                            <w:vertAlign w:val="subscript"/>
                          </w:rPr>
                          <w:t>s</w:t>
                        </w:r>
                      </w:p>
                    </w:txbxContent>
                  </v:textbox>
                </v:shape>
                <v:shape id="Text Box 1615" o:spid="_x0000_s1031" type="#_x0000_t202" style="position:absolute;left:2160;top:1614;width:589;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23cQA&#10;AADbAAAADwAAAGRycy9kb3ducmV2LnhtbESPzW7CQAyE75V4h5WReisbUFtBYEGItlJvLT8PYGVN&#10;NiTrjbJbCDx9fUDiZmvGM58Xq9436kxdrAIbGI8yUMRFsBWXBg77r5cpqJiQLTaBycCVIqyWg6cF&#10;5jZceEvnXSqVhHDM0YBLqc21joUjj3EUWmLRjqHzmGTtSm07vEi4b/Qky961x4qlwWFLG0dFvfvz&#10;BqaZ/6nr2eQ3+tfb+M1tPsJnezLmediv56AS9elhvl9/W8EXWPlFBt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29t3EAAAA2wAAAA8AAAAAAAAAAAAAAAAAmAIAAGRycy9k&#10;b3ducmV2LnhtbFBLBQYAAAAABAAEAPUAAACJAwAAAAA=&#10;" filled="f" stroked="f">
                  <v:textbox style="mso-fit-shape-to-text:t">
                    <w:txbxContent>
                      <w:p w:rsidR="008B733B" w:rsidRPr="006C02E7" w:rsidRDefault="008B733B" w:rsidP="008B733B">
                        <w:r w:rsidRPr="008B733B">
                          <w:rPr>
                            <w:position w:val="-14"/>
                          </w:rPr>
                          <w:object w:dxaOrig="300" w:dyaOrig="380">
                            <v:shape id="_x0000_i1037" type="#_x0000_t75" style="width:15pt;height:18.75pt" o:ole="">
                              <v:imagedata r:id="rId10" o:title=""/>
                            </v:shape>
                            <o:OLEObject Type="Embed" ProgID="Equation.DSMT4" ShapeID="_x0000_i1037" DrawAspect="Content" ObjectID="_1356339574" r:id="rId11"/>
                          </w:object>
                        </w:r>
                      </w:p>
                    </w:txbxContent>
                  </v:textbox>
                </v:shape>
              </v:group>
            </w:pict>
          </mc:Fallback>
        </mc:AlternateContent>
      </w:r>
      <w:r w:rsidR="0031378A">
        <w:rPr>
          <w:noProof/>
        </w:rPr>
        <w:pict>
          <v:shape id="_x0000_s2633" type="#_x0000_t75" style="position:absolute;margin-left:153pt;margin-top:3pt;width:112.5pt;height:143.95pt;z-index:251650560;mso-position-horizontal-relative:text;mso-position-vertical-relative:text">
            <v:imagedata r:id="rId12" o:title=""/>
            <w10:wrap side="left"/>
          </v:shape>
          <o:OLEObject Type="Embed" ProgID="Equation.DSMT4" ShapeID="_x0000_s2633" DrawAspect="Content" ObjectID="_1523964046" r:id="rId13"/>
        </w:pict>
      </w:r>
      <w:r w:rsidR="00AB2CE6">
        <w:rPr>
          <w:noProof/>
        </w:rPr>
        <w:t>1</w:t>
      </w:r>
      <w:r w:rsidR="008C1002">
        <w:t>)</w:t>
      </w:r>
    </w:p>
    <w:p w:rsidR="008C1002" w:rsidRDefault="008C1002" w:rsidP="008C1002"/>
    <w:p w:rsidR="008C1002" w:rsidRDefault="008C1002" w:rsidP="008C1002">
      <w:r>
        <w:t>/4</w:t>
      </w:r>
    </w:p>
    <w:p w:rsidR="008C1002" w:rsidRDefault="008C1002"/>
    <w:p w:rsidR="008C1002" w:rsidRDefault="008C1002"/>
    <w:p w:rsidR="008C1002" w:rsidRDefault="008C1002"/>
    <w:p w:rsidR="008C1002" w:rsidRDefault="008C1002"/>
    <w:p w:rsidR="008C1002" w:rsidRDefault="008C1002"/>
    <w:p w:rsidR="008C1002" w:rsidRDefault="008C1002"/>
    <w:p w:rsidR="008C1002" w:rsidRDefault="008C1002"/>
    <w:p w:rsidR="00AB2CE6" w:rsidRDefault="00AB2CE6" w:rsidP="0017580F"/>
    <w:p w:rsidR="00AB2CE6" w:rsidRDefault="00AB2CE6" w:rsidP="0017580F"/>
    <w:p w:rsidR="00AB2CE6" w:rsidRDefault="003E4835" w:rsidP="00AB2CE6">
      <w:r>
        <w:rPr>
          <w:noProof/>
          <w:lang w:val="en-CA" w:eastAsia="en-CA"/>
        </w:rPr>
        <mc:AlternateContent>
          <mc:Choice Requires="wpg">
            <w:drawing>
              <wp:anchor distT="0" distB="0" distL="114300" distR="114300" simplePos="0" relativeHeight="251658752" behindDoc="0" locked="0" layoutInCell="1" allowOverlap="1">
                <wp:simplePos x="0" y="0"/>
                <wp:positionH relativeFrom="column">
                  <wp:posOffset>571500</wp:posOffset>
                </wp:positionH>
                <wp:positionV relativeFrom="paragraph">
                  <wp:posOffset>38100</wp:posOffset>
                </wp:positionV>
                <wp:extent cx="707390" cy="717550"/>
                <wp:effectExtent l="9525" t="9525" r="0" b="0"/>
                <wp:wrapNone/>
                <wp:docPr id="7" name="Group 17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7390" cy="717550"/>
                          <a:chOff x="2160" y="1008"/>
                          <a:chExt cx="1114" cy="1130"/>
                        </a:xfrm>
                      </wpg:grpSpPr>
                      <wpg:grpSp>
                        <wpg:cNvPr id="8" name="Group 1726"/>
                        <wpg:cNvGrpSpPr>
                          <a:grpSpLocks/>
                        </wpg:cNvGrpSpPr>
                        <wpg:grpSpPr bwMode="auto">
                          <a:xfrm>
                            <a:off x="2224" y="1030"/>
                            <a:ext cx="22" cy="978"/>
                            <a:chOff x="2138" y="11520"/>
                            <a:chExt cx="22" cy="1440"/>
                          </a:xfrm>
                        </wpg:grpSpPr>
                        <wps:wsp>
                          <wps:cNvPr id="9" name="Line 1727"/>
                          <wps:cNvCnPr/>
                          <wps:spPr bwMode="auto">
                            <a:xfrm rot="5400000">
                              <a:off x="1433" y="12240"/>
                              <a:ext cx="14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 name="Line 1728"/>
                          <wps:cNvCnPr/>
                          <wps:spPr bwMode="auto">
                            <a:xfrm>
                              <a:off x="2138" y="12225"/>
                              <a:ext cx="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 name="Text Box 1729"/>
                        <wps:cNvSpPr txBox="1">
                          <a:spLocks noChangeArrowheads="1"/>
                        </wps:cNvSpPr>
                        <wps:spPr bwMode="auto">
                          <a:xfrm>
                            <a:off x="2225" y="1008"/>
                            <a:ext cx="104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CE6" w:rsidRPr="008B733B" w:rsidRDefault="00C63D1F" w:rsidP="00AB2CE6">
                              <w:pPr>
                                <w:rPr>
                                  <w:i/>
                                  <w:vertAlign w:val="subscript"/>
                                </w:rPr>
                              </w:pPr>
                              <w:r>
                                <w:t>4</w:t>
                              </w:r>
                              <w:r w:rsidR="00AB2CE6" w:rsidRPr="008B733B">
                                <w:rPr>
                                  <w:i/>
                                </w:rPr>
                                <w:t>F</w:t>
                              </w:r>
                              <w:r w:rsidR="00AB2CE6" w:rsidRPr="008B733B">
                                <w:rPr>
                                  <w:i/>
                                  <w:vertAlign w:val="subscript"/>
                                </w:rPr>
                                <w:t>s</w:t>
                              </w:r>
                            </w:p>
                          </w:txbxContent>
                        </wps:txbx>
                        <wps:bodyPr rot="0" vert="horz" wrap="square" lIns="91440" tIns="45720" rIns="91440" bIns="45720" anchor="t" anchorCtr="0" upright="1">
                          <a:noAutofit/>
                        </wps:bodyPr>
                      </wps:wsp>
                      <wps:wsp>
                        <wps:cNvPr id="12" name="Text Box 1730"/>
                        <wps:cNvSpPr txBox="1">
                          <a:spLocks noChangeArrowheads="1"/>
                        </wps:cNvSpPr>
                        <wps:spPr bwMode="auto">
                          <a:xfrm>
                            <a:off x="2160" y="1614"/>
                            <a:ext cx="58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CE6" w:rsidRPr="006C02E7" w:rsidRDefault="00AB2CE6" w:rsidP="00AB2CE6">
                              <w:r w:rsidRPr="008B733B">
                                <w:rPr>
                                  <w:position w:val="-14"/>
                                </w:rPr>
                                <w:object w:dxaOrig="300" w:dyaOrig="380">
                                  <v:shape id="_x0000_i1038" type="#_x0000_t75" style="width:15.1pt;height:18.6pt" o:ole="">
                                    <v:imagedata r:id="rId8" o:title=""/>
                                  </v:shape>
                                  <o:OLEObject Type="Embed" ProgID="Equation.DSMT4" ShapeID="_x0000_i1038" DrawAspect="Content" ObjectID="_1523964059" r:id="rId1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725" o:spid="_x0000_s1032" style="position:absolute;margin-left:45pt;margin-top:3pt;width:55.7pt;height:56.5pt;z-index:251658752" coordorigin="2160,1008" coordsize="1114,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">
                <v:group id="Group 1726" o:spid="_x0000_s1033" style="position:absolute;left:2224;top:1030;width:22;height:978" coordorigin="2138,11520" coordsize="2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Line 1727" o:spid="_x0000_s1034" style="position:absolute;rotation:90;visibility:visible;mso-wrap-style:square" from="1433,12240" to="2873,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8oAMEAAADaAAAADwAAAGRycy9kb3ducmV2LnhtbESPQWvCQBSE7wX/w/IEb3VjA0VTVxEh&#10;VG9ttPdn9jVJzb4Nu2sS/71bKPQ4zDczzHo7mlb05HxjWcFinoAgLq1uuFJwPuXPSxA+IGtsLZOC&#10;O3nYbiZPa8y0HfiT+iJUIpawz1BBHUKXSenLmgz6ue2Io/dtncEQpaukdjjEctPKlyR5lQYbjgs1&#10;drSvqbwWN6PA/pz9u/m6dMd8mX6kp+ESSafUbDru3kAEGsM//Jc+aAUr+L0Sb4D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XygAwQAAANoAAAAPAAAAAAAAAAAAAAAA&#10;AKECAABkcnMvZG93bnJldi54bWxQSwUGAAAAAAQABAD5AAAAjwMAAAAA&#10;">
                    <v:stroke startarrow="block" endarrow="block"/>
                  </v:line>
                  <v:line id="Line 1728" o:spid="_x0000_s1035" style="position:absolute;visibility:visible;mso-wrap-style:square" from="2138,12225" to="2160,1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group>
                <v:shape id="Text Box 1729" o:spid="_x0000_s1036" type="#_x0000_t202" style="position:absolute;left:2225;top:1008;width:10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AB2CE6" w:rsidRPr="008B733B" w:rsidRDefault="00C63D1F" w:rsidP="00AB2CE6">
                        <w:pPr>
                          <w:rPr>
                            <w:i/>
                            <w:vertAlign w:val="subscript"/>
                          </w:rPr>
                        </w:pPr>
                        <w:r>
                          <w:t>4</w:t>
                        </w:r>
                        <w:r w:rsidR="00AB2CE6" w:rsidRPr="008B733B">
                          <w:rPr>
                            <w:i/>
                          </w:rPr>
                          <w:t>F</w:t>
                        </w:r>
                        <w:r w:rsidR="00AB2CE6" w:rsidRPr="008B733B">
                          <w:rPr>
                            <w:i/>
                            <w:vertAlign w:val="subscript"/>
                          </w:rPr>
                          <w:t>s</w:t>
                        </w:r>
                      </w:p>
                    </w:txbxContent>
                  </v:textbox>
                </v:shape>
                <v:shape id="Text Box 1730" o:spid="_x0000_s1037" type="#_x0000_t202" style="position:absolute;left:2160;top:1614;width:589;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7BN8EA&#10;AADbAAAADwAAAGRycy9kb3ducmV2LnhtbERPzWrCQBC+C32HZYTedJPQikY3UrSF3rTWBxiyYzYm&#10;Oxuyq6Z9erdQ8DYf3++s1oNtxZV6XztWkE4TEMSl0zVXCo7fH5M5CB+QNbaOScEPeVgXT6MV5trd&#10;+Iuuh1CJGMI+RwUmhC6X0peGLPqp64gjd3K9xRBhX0nd4y2G21ZmSTKTFmuODQY72hgqm8PFKpgn&#10;dtc0i2zv7ctv+mo2W/fenZV6Hg9vSxCBhvAQ/7s/dZyfwd8v8QBZ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ewTfBAAAA2wAAAA8AAAAAAAAAAAAAAAAAmAIAAGRycy9kb3du&#10;cmV2LnhtbFBLBQYAAAAABAAEAPUAAACGAwAAAAA=&#10;" filled="f" stroked="f">
                  <v:textbox style="mso-fit-shape-to-text:t">
                    <w:txbxContent>
                      <w:p w:rsidR="00AB2CE6" w:rsidRPr="006C02E7" w:rsidRDefault="00AB2CE6" w:rsidP="00AB2CE6">
                        <w:r w:rsidRPr="008B733B">
                          <w:rPr>
                            <w:position w:val="-14"/>
                          </w:rPr>
                          <w:object w:dxaOrig="300" w:dyaOrig="380">
                            <v:shape id="_x0000_i1038" type="#_x0000_t75" style="width:15pt;height:18.75pt" o:ole="">
                              <v:imagedata r:id="rId10" o:title=""/>
                            </v:shape>
                            <o:OLEObject Type="Embed" ProgID="Equation.DSMT4" ShapeID="_x0000_i1038" DrawAspect="Content" ObjectID="_1356339575" r:id="rId15"/>
                          </w:object>
                        </w:r>
                      </w:p>
                    </w:txbxContent>
                  </v:textbox>
                </v:shape>
              </v:group>
            </w:pict>
          </mc:Fallback>
        </mc:AlternateContent>
      </w:r>
      <w:r w:rsidR="0031378A">
        <w:rPr>
          <w:noProof/>
        </w:rPr>
        <w:pict>
          <v:shape id="_x0000_s2748" type="#_x0000_t75" style="position:absolute;margin-left:153pt;margin-top:3pt;width:103.65pt;height:127.2pt;z-index:251657728;mso-position-horizontal-relative:text;mso-position-vertical-relative:text">
            <v:imagedata r:id="rId16" o:title=""/>
            <w10:wrap side="left"/>
          </v:shape>
          <o:OLEObject Type="Embed" ProgID="Equation.DSMT4" ShapeID="_x0000_s2748" DrawAspect="Content" ObjectID="_1523964047" r:id="rId17"/>
        </w:pict>
      </w:r>
      <w:r w:rsidR="00AB2CE6">
        <w:rPr>
          <w:noProof/>
        </w:rPr>
        <w:t>2</w:t>
      </w:r>
      <w:r w:rsidR="00AB2CE6">
        <w:t>)</w:t>
      </w:r>
    </w:p>
    <w:p w:rsidR="00AB2CE6" w:rsidRDefault="00AB2CE6" w:rsidP="00AB2CE6"/>
    <w:p w:rsidR="00AB2CE6" w:rsidRDefault="008F7A5E" w:rsidP="00AB2CE6">
      <w:r>
        <w:t>/3</w:t>
      </w:r>
    </w:p>
    <w:p w:rsidR="00AB2CE6" w:rsidRDefault="00AB2CE6" w:rsidP="00AB2CE6"/>
    <w:p w:rsidR="00AB2CE6" w:rsidRDefault="00AB2CE6" w:rsidP="00AB2CE6"/>
    <w:p w:rsidR="00AB2CE6" w:rsidRDefault="00AB2CE6" w:rsidP="00AB2CE6"/>
    <w:p w:rsidR="00AB2CE6" w:rsidRDefault="00AB2CE6" w:rsidP="00AB2CE6"/>
    <w:p w:rsidR="00AB2CE6" w:rsidRDefault="00AB2CE6" w:rsidP="00AB2CE6"/>
    <w:p w:rsidR="00AB2CE6" w:rsidRDefault="00AB2CE6" w:rsidP="00AB2CE6"/>
    <w:p w:rsidR="00AB2CE6" w:rsidRDefault="00AB2CE6" w:rsidP="00AB2CE6"/>
    <w:p w:rsidR="00AB2CE6" w:rsidRDefault="00AB2CE6" w:rsidP="0017580F"/>
    <w:p w:rsidR="00AB2CE6" w:rsidRDefault="00AB2CE6" w:rsidP="0017580F"/>
    <w:p w:rsidR="00AB2CE6" w:rsidRDefault="003E4835" w:rsidP="00AB2CE6">
      <w:r>
        <w:rPr>
          <w:noProof/>
          <w:lang w:val="en-CA" w:eastAsia="en-CA"/>
        </w:rPr>
        <mc:AlternateContent>
          <mc:Choice Requires="wpg">
            <w:drawing>
              <wp:anchor distT="0" distB="0" distL="114300" distR="114300" simplePos="0" relativeHeight="251660800" behindDoc="0" locked="0" layoutInCell="1" allowOverlap="1">
                <wp:simplePos x="0" y="0"/>
                <wp:positionH relativeFrom="column">
                  <wp:posOffset>571500</wp:posOffset>
                </wp:positionH>
                <wp:positionV relativeFrom="paragraph">
                  <wp:posOffset>38100</wp:posOffset>
                </wp:positionV>
                <wp:extent cx="707390" cy="717550"/>
                <wp:effectExtent l="9525" t="9525" r="0" b="0"/>
                <wp:wrapNone/>
                <wp:docPr id="1" name="Group 1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7390" cy="717550"/>
                          <a:chOff x="2160" y="1008"/>
                          <a:chExt cx="1114" cy="1130"/>
                        </a:xfrm>
                      </wpg:grpSpPr>
                      <wpg:grpSp>
                        <wpg:cNvPr id="2" name="Group 1733"/>
                        <wpg:cNvGrpSpPr>
                          <a:grpSpLocks/>
                        </wpg:cNvGrpSpPr>
                        <wpg:grpSpPr bwMode="auto">
                          <a:xfrm>
                            <a:off x="2224" y="1030"/>
                            <a:ext cx="22" cy="978"/>
                            <a:chOff x="2138" y="11520"/>
                            <a:chExt cx="22" cy="1440"/>
                          </a:xfrm>
                        </wpg:grpSpPr>
                        <wps:wsp>
                          <wps:cNvPr id="3" name="Line 1734"/>
                          <wps:cNvCnPr/>
                          <wps:spPr bwMode="auto">
                            <a:xfrm rot="5400000">
                              <a:off x="1433" y="12240"/>
                              <a:ext cx="144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 name="Line 1735"/>
                          <wps:cNvCnPr/>
                          <wps:spPr bwMode="auto">
                            <a:xfrm>
                              <a:off x="2138" y="12225"/>
                              <a:ext cx="2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 name="Text Box 1736"/>
                        <wps:cNvSpPr txBox="1">
                          <a:spLocks noChangeArrowheads="1"/>
                        </wps:cNvSpPr>
                        <wps:spPr bwMode="auto">
                          <a:xfrm>
                            <a:off x="2225" y="1008"/>
                            <a:ext cx="104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CE6" w:rsidRPr="008B733B" w:rsidRDefault="00AB2CE6" w:rsidP="00AB2CE6">
                              <w:pPr>
                                <w:rPr>
                                  <w:i/>
                                  <w:vertAlign w:val="subscript"/>
                                </w:rPr>
                              </w:pPr>
                              <w:proofErr w:type="spellStart"/>
                              <w:r w:rsidRPr="008B733B">
                                <w:rPr>
                                  <w:i/>
                                </w:rPr>
                                <w:t>F</w:t>
                              </w:r>
                              <w:r w:rsidRPr="008B733B">
                                <w:rPr>
                                  <w:i/>
                                  <w:vertAlign w:val="subscript"/>
                                </w:rPr>
                                <w:t>s</w:t>
                              </w:r>
                              <w:proofErr w:type="spellEnd"/>
                            </w:p>
                          </w:txbxContent>
                        </wps:txbx>
                        <wps:bodyPr rot="0" vert="horz" wrap="square" lIns="91440" tIns="45720" rIns="91440" bIns="45720" anchor="t" anchorCtr="0" upright="1">
                          <a:noAutofit/>
                        </wps:bodyPr>
                      </wps:wsp>
                      <wps:wsp>
                        <wps:cNvPr id="6" name="Text Box 1737"/>
                        <wps:cNvSpPr txBox="1">
                          <a:spLocks noChangeArrowheads="1"/>
                        </wps:cNvSpPr>
                        <wps:spPr bwMode="auto">
                          <a:xfrm>
                            <a:off x="2160" y="1614"/>
                            <a:ext cx="58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CE6" w:rsidRPr="006C02E7" w:rsidRDefault="00AB2CE6" w:rsidP="00AB2CE6">
                              <w:r w:rsidRPr="008B733B">
                                <w:rPr>
                                  <w:position w:val="-14"/>
                                </w:rPr>
                                <w:object w:dxaOrig="300" w:dyaOrig="380">
                                  <v:shape id="_x0000_i1039" type="#_x0000_t75" style="width:15.1pt;height:18.6pt" o:ole="">
                                    <v:imagedata r:id="rId8" o:title=""/>
                                  </v:shape>
                                  <o:OLEObject Type="Embed" ProgID="Equation.DSMT4" ShapeID="_x0000_i1039" DrawAspect="Content" ObjectID="_1523964060" r:id="rId18"/>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732" o:spid="_x0000_s1038" style="position:absolute;margin-left:45pt;margin-top:3pt;width:55.7pt;height:56.5pt;z-index:251660800" coordorigin="2160,1008" coordsize="1114,1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">
                <v:group id="Group 1733" o:spid="_x0000_s1039" style="position:absolute;left:2224;top:1030;width:22;height:978" coordorigin="2138,11520" coordsize="2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line id="Line 1734" o:spid="_x0000_s1040" style="position:absolute;rotation:90;visibility:visible;mso-wrap-style:square" from="1433,12240" to="2873,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cf6r8AAADaAAAADwAAAGRycy9kb3ducmV2LnhtbESPQYvCMBSE74L/ITzBm6ZaEKlGWQRx&#10;va1a78/mbdvd5qUkWdv990YQPA7zzQyz3vamEXdyvrasYDZNQBAXVtdcKsgv+8kShA/IGhvLpOCf&#10;PGw3w8EaM207PtH9HEoRS9hnqKAKoc2k9EVFBv3UtsTR+7bOYIjSlVI77GK5aeQ8SRbSYM1xocKW&#10;dhUVv+c/o8D+5P5grrf2uF+mX+mlu0XSKTUe9R8rEIH68IZf6U+tIIXnlXgD5OY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rcf6r8AAADaAAAADwAAAAAAAAAAAAAAAACh&#10;AgAAZHJzL2Rvd25yZXYueG1sUEsFBgAAAAAEAAQA+QAAAI0DAAAAAA==&#10;">
                    <v:stroke startarrow="block" endarrow="block"/>
                  </v:line>
                  <v:line id="Line 1735" o:spid="_x0000_s1041" style="position:absolute;visibility:visible;mso-wrap-style:square" from="2138,12225" to="2160,12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group>
                <v:shape id="Text Box 1736" o:spid="_x0000_s1042" type="#_x0000_t202" style="position:absolute;left:2225;top:1008;width:10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AB2CE6" w:rsidRPr="008B733B" w:rsidRDefault="00AB2CE6" w:rsidP="00AB2CE6">
                        <w:pPr>
                          <w:rPr>
                            <w:i/>
                            <w:vertAlign w:val="subscript"/>
                          </w:rPr>
                        </w:pPr>
                        <w:r w:rsidRPr="008B733B">
                          <w:rPr>
                            <w:i/>
                          </w:rPr>
                          <w:t>F</w:t>
                        </w:r>
                        <w:r w:rsidRPr="008B733B">
                          <w:rPr>
                            <w:i/>
                            <w:vertAlign w:val="subscript"/>
                          </w:rPr>
                          <w:t>s</w:t>
                        </w:r>
                      </w:p>
                    </w:txbxContent>
                  </v:textbox>
                </v:shape>
                <v:shape id="Text Box 1737" o:spid="_x0000_s1043" type="#_x0000_t202" style="position:absolute;left:2160;top:1614;width:589;height:5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x9BsIA&#10;AADaAAAADwAAAGRycy9kb3ducmV2LnhtbESP3YrCMBSE7wXfIRzBO00VFbdrFPEH9k7X3Qc4NMem&#10;tjkpTdS6T28EYS+HmfmGWaxaW4kbNb5wrGA0TEAQZ04XnCv4/dkP5iB8QNZYOSYFD/KwWnY7C0y1&#10;u/M33U4hFxHCPkUFJoQ6ldJnhiz6oauJo3d2jcUQZZNL3eA9wm0lx0kykxYLjgsGa9oYysrT1SqY&#10;J/ZQlh/jo7eTv9HUbLZuV1+U6vfa9SeIQG34D7/bX1rBDF5X4g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TH0GwgAAANoAAAAPAAAAAAAAAAAAAAAAAJgCAABkcnMvZG93&#10;bnJldi54bWxQSwUGAAAAAAQABAD1AAAAhwMAAAAA&#10;" filled="f" stroked="f">
                  <v:textbox style="mso-fit-shape-to-text:t">
                    <w:txbxContent>
                      <w:p w:rsidR="00AB2CE6" w:rsidRPr="006C02E7" w:rsidRDefault="00AB2CE6" w:rsidP="00AB2CE6">
                        <w:r w:rsidRPr="008B733B">
                          <w:rPr>
                            <w:position w:val="-14"/>
                          </w:rPr>
                          <w:object w:dxaOrig="300" w:dyaOrig="380">
                            <v:shape id="_x0000_i1039" type="#_x0000_t75" style="width:15pt;height:18.75pt" o:ole="">
                              <v:imagedata r:id="rId10" o:title=""/>
                            </v:shape>
                            <o:OLEObject Type="Embed" ProgID="Equation.DSMT4" ShapeID="_x0000_i1039" DrawAspect="Content" ObjectID="_1356339576" r:id="rId19"/>
                          </w:object>
                        </w:r>
                      </w:p>
                    </w:txbxContent>
                  </v:textbox>
                </v:shape>
              </v:group>
            </w:pict>
          </mc:Fallback>
        </mc:AlternateContent>
      </w:r>
      <w:r w:rsidR="0031378A">
        <w:rPr>
          <w:noProof/>
        </w:rPr>
        <w:pict>
          <v:shape id="_x0000_s2755" type="#_x0000_t75" style="position:absolute;margin-left:153pt;margin-top:3pt;width:95.7pt;height:129.15pt;z-index:251659776;mso-position-horizontal-relative:text;mso-position-vertical-relative:text">
            <v:imagedata r:id="rId20" o:title=""/>
            <w10:wrap side="left"/>
          </v:shape>
          <o:OLEObject Type="Embed" ProgID="Equation.DSMT4" ShapeID="_x0000_s2755" DrawAspect="Content" ObjectID="_1523964048" r:id="rId21"/>
        </w:pict>
      </w:r>
      <w:r w:rsidR="00C63D1F">
        <w:rPr>
          <w:noProof/>
        </w:rPr>
        <w:t>3</w:t>
      </w:r>
      <w:r w:rsidR="00AB2CE6">
        <w:t>)</w:t>
      </w:r>
    </w:p>
    <w:p w:rsidR="00AB2CE6" w:rsidRDefault="00AB2CE6" w:rsidP="00AB2CE6"/>
    <w:p w:rsidR="00AB2CE6" w:rsidRDefault="00AB2CE6" w:rsidP="00AB2CE6">
      <w:r>
        <w:t>/</w:t>
      </w:r>
      <w:r w:rsidR="008F7A5E">
        <w:t>3</w:t>
      </w:r>
    </w:p>
    <w:p w:rsidR="00AB2CE6" w:rsidRDefault="00AB2CE6" w:rsidP="00AB2CE6"/>
    <w:p w:rsidR="00AB2CE6" w:rsidRDefault="00AB2CE6" w:rsidP="00AB2CE6"/>
    <w:p w:rsidR="00AB2CE6" w:rsidRDefault="00AB2CE6" w:rsidP="00AB2CE6"/>
    <w:p w:rsidR="00AB2CE6" w:rsidRDefault="00AB2CE6" w:rsidP="00AB2CE6"/>
    <w:p w:rsidR="00AB2CE6" w:rsidRDefault="00AB2CE6" w:rsidP="00AB2CE6"/>
    <w:p w:rsidR="00AB2CE6" w:rsidRDefault="00AB2CE6" w:rsidP="00AB2CE6"/>
    <w:p w:rsidR="00AB2CE6" w:rsidRDefault="00AB2CE6" w:rsidP="00AB2CE6"/>
    <w:p w:rsidR="008F7A5E" w:rsidRDefault="008F7A5E" w:rsidP="0017580F"/>
    <w:p w:rsidR="008F7A5E" w:rsidRDefault="005A3D0C" w:rsidP="008F7A5E">
      <w:pPr>
        <w:ind w:left="576" w:hanging="576"/>
      </w:pPr>
      <w:r>
        <w:rPr>
          <w:noProof/>
        </w:rPr>
        <w:br w:type="page"/>
      </w:r>
      <w:r w:rsidR="008F7A5E">
        <w:rPr>
          <w:noProof/>
        </w:rPr>
        <w:lastRenderedPageBreak/>
        <w:t>4</w:t>
      </w:r>
      <w:r w:rsidR="008F7A5E">
        <w:t>)</w:t>
      </w:r>
      <w:r w:rsidR="008F7A5E">
        <w:tab/>
        <w:t>A possible point of confusion for this situation is that the force on the two springs is the same.  Some people mistakenly get the idea that some of the force is “absorbed” by the first spring before it gets to the second spring, but the same tension force exists throughout the spring</w:t>
      </w:r>
      <w:r>
        <w:t>s</w:t>
      </w:r>
      <w:r w:rsidR="008F7A5E">
        <w:t>.</w:t>
      </w:r>
    </w:p>
    <w:p w:rsidR="008F7A5E" w:rsidRDefault="0031378A" w:rsidP="008F7A5E">
      <w:r>
        <w:rPr>
          <w:noProof/>
        </w:rPr>
        <w:pict>
          <v:shape id="_x0000_s2772" type="#_x0000_t75" style="position:absolute;margin-left:4in;margin-top:3pt;width:100.2pt;height:56.4pt;z-index:251663872">
            <v:imagedata r:id="rId22" o:title=""/>
          </v:shape>
          <o:OLEObject Type="Embed" ProgID="Equation.DSMT4" ShapeID="_x0000_s2772" DrawAspect="Content" ObjectID="_1523964049" r:id="rId23"/>
        </w:pict>
      </w:r>
      <w:r>
        <w:rPr>
          <w:noProof/>
        </w:rPr>
        <w:pict>
          <v:shape id="_x0000_s2769" type="#_x0000_t75" style="position:absolute;margin-left:171pt;margin-top:3pt;width:83.9pt;height:104.5pt;z-index:251662848">
            <v:imagedata r:id="rId24" o:title=""/>
            <w10:wrap side="left"/>
          </v:shape>
          <o:OLEObject Type="Embed" ProgID="Equation.DSMT4" ShapeID="_x0000_s2769" DrawAspect="Content" ObjectID="_1523964050" r:id="rId25"/>
        </w:pict>
      </w:r>
      <w:r>
        <w:rPr>
          <w:noProof/>
        </w:rPr>
        <w:pict>
          <v:shape id="_x0000_s2762" type="#_x0000_t75" style="position:absolute;margin-left:63pt;margin-top:3pt;width:79.95pt;height:104.5pt;z-index:251661824">
            <v:imagedata r:id="rId26" o:title=""/>
            <w10:wrap side="left"/>
          </v:shape>
          <o:OLEObject Type="Embed" ProgID="Equation.DSMT4" ShapeID="_x0000_s2762" DrawAspect="Content" ObjectID="_1523964051" r:id="rId27"/>
        </w:pict>
      </w:r>
    </w:p>
    <w:p w:rsidR="008F7A5E" w:rsidRDefault="008F7A5E" w:rsidP="008F7A5E">
      <w:r>
        <w:t>/</w:t>
      </w:r>
      <w:r w:rsidR="005A3D0C">
        <w:t>4</w:t>
      </w:r>
    </w:p>
    <w:p w:rsidR="008F7A5E" w:rsidRDefault="008F7A5E" w:rsidP="008F7A5E"/>
    <w:p w:rsidR="008F7A5E" w:rsidRDefault="008F7A5E" w:rsidP="008F7A5E"/>
    <w:p w:rsidR="008F7A5E" w:rsidRDefault="008F7A5E" w:rsidP="008F7A5E"/>
    <w:p w:rsidR="008F7A5E" w:rsidRDefault="008F7A5E" w:rsidP="008F7A5E"/>
    <w:p w:rsidR="008F7A5E" w:rsidRDefault="008F7A5E" w:rsidP="008F7A5E"/>
    <w:p w:rsidR="008F7A5E" w:rsidRDefault="008F7A5E" w:rsidP="008F7A5E"/>
    <w:p w:rsidR="005A3D0C" w:rsidRDefault="005A3D0C" w:rsidP="0017580F"/>
    <w:p w:rsidR="005A3D0C" w:rsidRDefault="005A3D0C" w:rsidP="005A3D0C">
      <w:pPr>
        <w:ind w:left="576" w:hanging="576"/>
      </w:pPr>
      <w:r>
        <w:rPr>
          <w:noProof/>
        </w:rPr>
        <w:t>5</w:t>
      </w:r>
      <w:r>
        <w:t>)</w:t>
      </w:r>
      <w:r>
        <w:tab/>
      </w:r>
    </w:p>
    <w:p w:rsidR="005A3D0C" w:rsidRDefault="005A3D0C" w:rsidP="005A3D0C">
      <w:pPr>
        <w:ind w:left="1152" w:hanging="576"/>
      </w:pPr>
      <w:r>
        <w:t>a)</w:t>
      </w:r>
      <w:r>
        <w:tab/>
        <w:t>The period does not depend on the amplitude.  If it did, (x) displacement would be a variable in the equation.</w:t>
      </w:r>
    </w:p>
    <w:p w:rsidR="005A3D0C" w:rsidRDefault="00883FC5" w:rsidP="00883FC5">
      <w:pPr>
        <w:tabs>
          <w:tab w:val="left" w:pos="540"/>
        </w:tabs>
        <w:ind w:left="1152" w:hanging="1152"/>
      </w:pPr>
      <w:r>
        <w:t>/3</w:t>
      </w:r>
      <w:r>
        <w:tab/>
        <w:t>b)</w:t>
      </w:r>
      <w:r>
        <w:tab/>
        <w:t>There is an inverse relationship between (k) and (T).  Therefore, as the spring constant increases the period decreases.</w:t>
      </w:r>
    </w:p>
    <w:p w:rsidR="00883FC5" w:rsidRDefault="00883FC5" w:rsidP="005A3D0C">
      <w:pPr>
        <w:ind w:left="1152" w:hanging="576"/>
      </w:pPr>
      <w:r>
        <w:t>c)</w:t>
      </w:r>
      <w:r>
        <w:tab/>
        <w:t>There is a direct relationship between (m) and (T), therefore as mass increases the period also increases.</w:t>
      </w:r>
    </w:p>
    <w:p w:rsidR="00883FC5" w:rsidRDefault="00883FC5" w:rsidP="0017580F"/>
    <w:p w:rsidR="00525407" w:rsidRDefault="0031378A" w:rsidP="00525407">
      <w:r>
        <w:rPr>
          <w:noProof/>
        </w:rPr>
        <w:pict>
          <v:shape id="_x0000_s2773" type="#_x0000_t75" style="position:absolute;margin-left:189pt;margin-top:2.45pt;width:137.25pt;height:21.75pt;z-index:251664896">
            <v:imagedata r:id="rId28" o:title=""/>
          </v:shape>
          <o:OLEObject Type="Embed" ProgID="Equation.DSMT4" ShapeID="_x0000_s2773" DrawAspect="Content" ObjectID="_1523964052" r:id="rId29"/>
        </w:pict>
      </w:r>
      <w:r>
        <w:rPr>
          <w:noProof/>
        </w:rPr>
        <w:pict>
          <v:shape id="_x0000_s2689" type="#_x0000_t75" style="position:absolute;margin-left:54pt;margin-top:.6pt;width:73.9pt;height:94.65pt;z-index:251652608">
            <v:imagedata r:id="rId30" o:title=""/>
            <w10:wrap side="left"/>
          </v:shape>
          <o:OLEObject Type="Embed" ProgID="Equation.DSMT4" ShapeID="_x0000_s2689" DrawAspect="Content" ObjectID="_1523964053" r:id="rId31"/>
        </w:pict>
      </w:r>
      <w:r w:rsidR="00AB2CE6">
        <w:t>6</w:t>
      </w:r>
      <w:r w:rsidR="00525407">
        <w:t>)</w:t>
      </w:r>
    </w:p>
    <w:p w:rsidR="00525407" w:rsidRDefault="00525407" w:rsidP="00525407"/>
    <w:p w:rsidR="00525407" w:rsidRDefault="00883FC5" w:rsidP="00525407">
      <w:r>
        <w:t>/5</w:t>
      </w:r>
    </w:p>
    <w:p w:rsidR="00525407" w:rsidRDefault="00525407"/>
    <w:p w:rsidR="00525407" w:rsidRDefault="00525407"/>
    <w:p w:rsidR="00525407" w:rsidRDefault="00525407"/>
    <w:p w:rsidR="00525407" w:rsidRDefault="00525407"/>
    <w:p w:rsidR="00525407" w:rsidRDefault="00525407"/>
    <w:p w:rsidR="00525407" w:rsidRDefault="0031378A" w:rsidP="00525407">
      <w:r>
        <w:rPr>
          <w:noProof/>
        </w:rPr>
        <w:pict>
          <v:shape id="_x0000_s2691" type="#_x0000_t75" style="position:absolute;margin-left:162pt;margin-top:1.85pt;width:125.35pt;height:126.7pt;z-index:251654656">
            <v:imagedata r:id="rId32" o:title=""/>
            <w10:wrap side="left"/>
          </v:shape>
          <o:OLEObject Type="Embed" ProgID="Equation.DSMT4" ShapeID="_x0000_s2691" DrawAspect="Content" ObjectID="_1523964054" r:id="rId33"/>
        </w:pict>
      </w:r>
      <w:r>
        <w:rPr>
          <w:noProof/>
        </w:rPr>
        <w:pict>
          <v:shape id="_x0000_s2690" type="#_x0000_t75" style="position:absolute;margin-left:54pt;margin-top:1.85pt;width:62.25pt;height:81pt;z-index:251653632">
            <v:imagedata r:id="rId34" o:title=""/>
            <w10:wrap side="left"/>
          </v:shape>
          <o:OLEObject Type="Embed" ProgID="Equation.DSMT4" ShapeID="_x0000_s2690" DrawAspect="Content" ObjectID="_1523964055" r:id="rId35"/>
        </w:pict>
      </w:r>
      <w:r w:rsidR="00AB2CE6">
        <w:t>7</w:t>
      </w:r>
      <w:r w:rsidR="00525407">
        <w:t>)</w:t>
      </w:r>
    </w:p>
    <w:p w:rsidR="00525407" w:rsidRDefault="00525407" w:rsidP="00525407"/>
    <w:p w:rsidR="00525407" w:rsidRDefault="00525407" w:rsidP="00525407">
      <w:r>
        <w:t>/4</w:t>
      </w:r>
    </w:p>
    <w:p w:rsidR="00525407" w:rsidRDefault="00525407"/>
    <w:p w:rsidR="00525407" w:rsidRDefault="00525407"/>
    <w:p w:rsidR="00525407" w:rsidRDefault="00525407"/>
    <w:p w:rsidR="00525407" w:rsidRDefault="00525407"/>
    <w:p w:rsidR="00525407" w:rsidRDefault="00525407"/>
    <w:p w:rsidR="00525407" w:rsidRDefault="00525407"/>
    <w:p w:rsidR="00525407" w:rsidRDefault="0031378A">
      <w:r>
        <w:rPr>
          <w:noProof/>
        </w:rPr>
        <w:pict>
          <v:shape id="_x0000_s2705" type="#_x0000_t75" style="position:absolute;margin-left:198pt;margin-top:12.65pt;width:139.85pt;height:128.2pt;z-index:251656704">
            <v:imagedata r:id="rId36" o:title=""/>
            <w10:wrap side="left"/>
          </v:shape>
          <o:OLEObject Type="Embed" ProgID="Equation.DSMT4" ShapeID="_x0000_s2705" DrawAspect="Content" ObjectID="_1523964056" r:id="rId37"/>
        </w:pict>
      </w:r>
      <w:r>
        <w:rPr>
          <w:noProof/>
        </w:rPr>
        <w:pict>
          <v:shape id="_x0000_s2704" type="#_x0000_t75" style="position:absolute;margin-left:54pt;margin-top:12.65pt;width:105.6pt;height:154.3pt;z-index:251655680">
            <v:imagedata r:id="rId38" o:title=""/>
            <w10:wrap side="left"/>
          </v:shape>
          <o:OLEObject Type="Embed" ProgID="Equation.DSMT4" ShapeID="_x0000_s2704" DrawAspect="Content" ObjectID="_1523964057" r:id="rId39"/>
        </w:pict>
      </w:r>
    </w:p>
    <w:p w:rsidR="00525407" w:rsidRDefault="00AB2CE6" w:rsidP="00525407">
      <w:r>
        <w:t>8</w:t>
      </w:r>
      <w:r w:rsidR="00525407">
        <w:t>)</w:t>
      </w:r>
    </w:p>
    <w:p w:rsidR="00525407" w:rsidRDefault="00525407" w:rsidP="00525407"/>
    <w:p w:rsidR="00525407" w:rsidRDefault="00525407" w:rsidP="00525407">
      <w:r>
        <w:t>/6</w:t>
      </w:r>
    </w:p>
    <w:p w:rsidR="00525407" w:rsidRDefault="00525407" w:rsidP="00525407"/>
    <w:p w:rsidR="00525407" w:rsidRDefault="00525407" w:rsidP="00525407"/>
    <w:p w:rsidR="00525407" w:rsidRDefault="00525407" w:rsidP="00525407"/>
    <w:p w:rsidR="00525407" w:rsidRDefault="00525407" w:rsidP="00525407"/>
    <w:p w:rsidR="001E3D20" w:rsidRDefault="001E3D20" w:rsidP="00525407"/>
    <w:p w:rsidR="001E3D20" w:rsidRDefault="001E3D20" w:rsidP="00525407"/>
    <w:p w:rsidR="001E3D20" w:rsidRDefault="001E3D20" w:rsidP="00525407"/>
    <w:sectPr w:rsidR="001E3D20" w:rsidSect="001302E7">
      <w:headerReference w:type="even" r:id="rId40"/>
      <w:headerReference w:type="default" r:id="rId41"/>
      <w:footerReference w:type="even" r:id="rId42"/>
      <w:footerReference w:type="default" r:id="rId43"/>
      <w:pgSz w:w="12240" w:h="15840"/>
      <w:pgMar w:top="720" w:right="1440" w:bottom="720" w:left="144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378A" w:rsidRDefault="0031378A">
      <w:r>
        <w:separator/>
      </w:r>
    </w:p>
  </w:endnote>
  <w:endnote w:type="continuationSeparator" w:id="0">
    <w:p w:rsidR="0031378A" w:rsidRDefault="003137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10E" w:rsidRDefault="00B0410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0410E" w:rsidRDefault="00B0410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10E" w:rsidRDefault="001302E7" w:rsidP="001302E7">
    <w:pPr>
      <w:pStyle w:val="Footer"/>
      <w:tabs>
        <w:tab w:val="clear" w:pos="8640"/>
        <w:tab w:val="right" w:pos="9180"/>
      </w:tabs>
      <w:ind w:right="360"/>
    </w:pPr>
    <w:r>
      <w:rPr>
        <w:sz w:val="18"/>
      </w:rPr>
      <w:t xml:space="preserve">Dr. Ron Licht  </w:t>
    </w:r>
    <w:r>
      <w:rPr>
        <w:noProof/>
        <w:sz w:val="18"/>
        <w:lang w:val="en-CA" w:eastAsia="en-CA"/>
      </w:rPr>
      <w:drawing>
        <wp:inline distT="0" distB="0" distL="0" distR="0" wp14:anchorId="398B58D3" wp14:editId="31DB7C08">
          <wp:extent cx="838200" cy="297180"/>
          <wp:effectExtent l="0" t="0" r="0" b="7620"/>
          <wp:docPr id="19" name="Picture 19"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C879CC" w:rsidRPr="002C7592">
      <w:rPr>
        <w:rFonts w:ascii="Arial" w:hAnsi="Arial" w:cs="Arial"/>
        <w:sz w:val="16"/>
        <w:szCs w:val="16"/>
      </w:rPr>
      <w:tab/>
      <w:t xml:space="preserve">Answer Key  </w:t>
    </w:r>
    <w:r w:rsidR="00D43E29">
      <w:rPr>
        <w:rFonts w:ascii="Arial" w:hAnsi="Arial" w:cs="Arial"/>
        <w:sz w:val="16"/>
        <w:szCs w:val="16"/>
      </w:rPr>
      <w:t>25</w:t>
    </w:r>
    <w:r w:rsidR="00C879CC" w:rsidRPr="002C7592">
      <w:rPr>
        <w:rFonts w:ascii="Arial" w:hAnsi="Arial" w:cs="Arial"/>
        <w:sz w:val="16"/>
        <w:szCs w:val="16"/>
      </w:rPr>
      <w:t xml:space="preserve"> </w:t>
    </w:r>
    <w:r w:rsidR="00C879CC">
      <w:rPr>
        <w:rFonts w:ascii="Arial" w:hAnsi="Arial" w:cs="Arial"/>
        <w:sz w:val="16"/>
        <w:szCs w:val="16"/>
      </w:rPr>
      <w:t>–</w:t>
    </w:r>
    <w:r w:rsidR="00C879CC" w:rsidRPr="002C7592">
      <w:rPr>
        <w:rFonts w:ascii="Arial" w:hAnsi="Arial" w:cs="Arial"/>
        <w:sz w:val="16"/>
        <w:szCs w:val="16"/>
      </w:rPr>
      <w:t xml:space="preserve"> </w:t>
    </w:r>
    <w:r w:rsidR="00C879CC" w:rsidRPr="002C7592">
      <w:rPr>
        <w:rStyle w:val="PageNumber"/>
        <w:rFonts w:ascii="Arial" w:hAnsi="Arial" w:cs="Arial"/>
        <w:sz w:val="16"/>
        <w:szCs w:val="16"/>
      </w:rPr>
      <w:fldChar w:fldCharType="begin"/>
    </w:r>
    <w:r w:rsidR="00C879CC" w:rsidRPr="002C7592">
      <w:rPr>
        <w:rStyle w:val="PageNumber"/>
        <w:rFonts w:ascii="Arial" w:hAnsi="Arial" w:cs="Arial"/>
        <w:sz w:val="16"/>
        <w:szCs w:val="16"/>
      </w:rPr>
      <w:instrText xml:space="preserve"> PAGE </w:instrText>
    </w:r>
    <w:r w:rsidR="00C879CC" w:rsidRPr="002C7592">
      <w:rPr>
        <w:rStyle w:val="PageNumber"/>
        <w:rFonts w:ascii="Arial" w:hAnsi="Arial" w:cs="Arial"/>
        <w:sz w:val="16"/>
        <w:szCs w:val="16"/>
      </w:rPr>
      <w:fldChar w:fldCharType="separate"/>
    </w:r>
    <w:r>
      <w:rPr>
        <w:rStyle w:val="PageNumber"/>
        <w:rFonts w:ascii="Arial" w:hAnsi="Arial" w:cs="Arial"/>
        <w:noProof/>
        <w:sz w:val="16"/>
        <w:szCs w:val="16"/>
      </w:rPr>
      <w:t>2</w:t>
    </w:r>
    <w:r w:rsidR="00C879CC" w:rsidRPr="002C7592">
      <w:rPr>
        <w:rStyle w:val="PageNumber"/>
        <w:rFonts w:ascii="Arial" w:hAnsi="Arial" w:cs="Arial"/>
        <w:sz w:val="16"/>
        <w:szCs w:val="16"/>
      </w:rPr>
      <w:fldChar w:fldCharType="end"/>
    </w:r>
    <w:r w:rsidR="00C879CC" w:rsidRPr="002C7592">
      <w:rPr>
        <w:rStyle w:val="PageNumber"/>
        <w:rFonts w:ascii="Arial" w:hAnsi="Arial" w:cs="Arial"/>
        <w:sz w:val="16"/>
        <w:szCs w:val="16"/>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378A" w:rsidRDefault="0031378A">
      <w:r>
        <w:separator/>
      </w:r>
    </w:p>
  </w:footnote>
  <w:footnote w:type="continuationSeparator" w:id="0">
    <w:p w:rsidR="0031378A" w:rsidRDefault="003137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10E" w:rsidRDefault="00B0410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0410E" w:rsidRDefault="00B0410E">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10E" w:rsidRDefault="00B0410E">
    <w:pPr>
      <w:pStyle w:val="Header"/>
      <w:ind w:right="360"/>
    </w:pP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C13F5"/>
    <w:multiLevelType w:val="hybridMultilevel"/>
    <w:tmpl w:val="15C0C2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1D00FC"/>
    <w:multiLevelType w:val="hybridMultilevel"/>
    <w:tmpl w:val="2C24BF86"/>
    <w:lvl w:ilvl="0" w:tplc="A954A9CA">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467322"/>
    <w:multiLevelType w:val="hybridMultilevel"/>
    <w:tmpl w:val="826610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62F3920"/>
    <w:multiLevelType w:val="hybridMultilevel"/>
    <w:tmpl w:val="CDAE16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BB6872"/>
    <w:multiLevelType w:val="hybridMultilevel"/>
    <w:tmpl w:val="C41E5E94"/>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5EB5C0B"/>
    <w:multiLevelType w:val="hybridMultilevel"/>
    <w:tmpl w:val="C04226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EAC4380"/>
    <w:multiLevelType w:val="hybridMultilevel"/>
    <w:tmpl w:val="ABECEAD4"/>
    <w:lvl w:ilvl="0" w:tplc="CED2E9F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664607F"/>
    <w:multiLevelType w:val="hybridMultilevel"/>
    <w:tmpl w:val="67EC4E5C"/>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8">
    <w:nsid w:val="41E65C2A"/>
    <w:multiLevelType w:val="hybridMultilevel"/>
    <w:tmpl w:val="F6909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459765AB"/>
    <w:multiLevelType w:val="hybridMultilevel"/>
    <w:tmpl w:val="B6A0B706"/>
    <w:lvl w:ilvl="0" w:tplc="14FC6C00">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53244D9C"/>
    <w:multiLevelType w:val="hybridMultilevel"/>
    <w:tmpl w:val="2EE2F6F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D747035"/>
    <w:multiLevelType w:val="hybridMultilevel"/>
    <w:tmpl w:val="EB1882BA"/>
    <w:lvl w:ilvl="0" w:tplc="87568F00">
      <w:start w:val="1"/>
      <w:numFmt w:val="bullet"/>
      <w:lvlText w:val="-"/>
      <w:lvlJc w:val="left"/>
      <w:pPr>
        <w:tabs>
          <w:tab w:val="num" w:pos="1710"/>
        </w:tabs>
        <w:ind w:left="1710" w:hanging="1110"/>
      </w:pPr>
      <w:rPr>
        <w:rFonts w:ascii="Times New Roman" w:eastAsia="Times New Roman" w:hAnsi="Times New Roman" w:cs="Times New Roman" w:hint="default"/>
      </w:rPr>
    </w:lvl>
    <w:lvl w:ilvl="1" w:tplc="04090003" w:tentative="1">
      <w:start w:val="1"/>
      <w:numFmt w:val="bullet"/>
      <w:lvlText w:val="o"/>
      <w:lvlJc w:val="left"/>
      <w:pPr>
        <w:tabs>
          <w:tab w:val="num" w:pos="1740"/>
        </w:tabs>
        <w:ind w:left="1740" w:hanging="360"/>
      </w:pPr>
      <w:rPr>
        <w:rFonts w:ascii="Courier New" w:hAnsi="Courier New" w:cs="Courier New" w:hint="default"/>
      </w:rPr>
    </w:lvl>
    <w:lvl w:ilvl="2" w:tplc="04090005" w:tentative="1">
      <w:start w:val="1"/>
      <w:numFmt w:val="bullet"/>
      <w:lvlText w:val=""/>
      <w:lvlJc w:val="left"/>
      <w:pPr>
        <w:tabs>
          <w:tab w:val="num" w:pos="2460"/>
        </w:tabs>
        <w:ind w:left="2460" w:hanging="360"/>
      </w:pPr>
      <w:rPr>
        <w:rFonts w:ascii="Wingdings" w:hAnsi="Wingdings" w:hint="default"/>
      </w:rPr>
    </w:lvl>
    <w:lvl w:ilvl="3" w:tplc="04090001" w:tentative="1">
      <w:start w:val="1"/>
      <w:numFmt w:val="bullet"/>
      <w:lvlText w:val=""/>
      <w:lvlJc w:val="left"/>
      <w:pPr>
        <w:tabs>
          <w:tab w:val="num" w:pos="3180"/>
        </w:tabs>
        <w:ind w:left="3180" w:hanging="360"/>
      </w:pPr>
      <w:rPr>
        <w:rFonts w:ascii="Symbol" w:hAnsi="Symbol" w:hint="default"/>
      </w:rPr>
    </w:lvl>
    <w:lvl w:ilvl="4" w:tplc="04090003" w:tentative="1">
      <w:start w:val="1"/>
      <w:numFmt w:val="bullet"/>
      <w:lvlText w:val="o"/>
      <w:lvlJc w:val="left"/>
      <w:pPr>
        <w:tabs>
          <w:tab w:val="num" w:pos="3900"/>
        </w:tabs>
        <w:ind w:left="3900" w:hanging="360"/>
      </w:pPr>
      <w:rPr>
        <w:rFonts w:ascii="Courier New" w:hAnsi="Courier New" w:cs="Courier New" w:hint="default"/>
      </w:rPr>
    </w:lvl>
    <w:lvl w:ilvl="5" w:tplc="04090005" w:tentative="1">
      <w:start w:val="1"/>
      <w:numFmt w:val="bullet"/>
      <w:lvlText w:val=""/>
      <w:lvlJc w:val="left"/>
      <w:pPr>
        <w:tabs>
          <w:tab w:val="num" w:pos="4620"/>
        </w:tabs>
        <w:ind w:left="4620" w:hanging="360"/>
      </w:pPr>
      <w:rPr>
        <w:rFonts w:ascii="Wingdings" w:hAnsi="Wingdings" w:hint="default"/>
      </w:rPr>
    </w:lvl>
    <w:lvl w:ilvl="6" w:tplc="04090001" w:tentative="1">
      <w:start w:val="1"/>
      <w:numFmt w:val="bullet"/>
      <w:lvlText w:val=""/>
      <w:lvlJc w:val="left"/>
      <w:pPr>
        <w:tabs>
          <w:tab w:val="num" w:pos="5340"/>
        </w:tabs>
        <w:ind w:left="5340" w:hanging="360"/>
      </w:pPr>
      <w:rPr>
        <w:rFonts w:ascii="Symbol" w:hAnsi="Symbol" w:hint="default"/>
      </w:rPr>
    </w:lvl>
    <w:lvl w:ilvl="7" w:tplc="04090003" w:tentative="1">
      <w:start w:val="1"/>
      <w:numFmt w:val="bullet"/>
      <w:lvlText w:val="o"/>
      <w:lvlJc w:val="left"/>
      <w:pPr>
        <w:tabs>
          <w:tab w:val="num" w:pos="6060"/>
        </w:tabs>
        <w:ind w:left="6060" w:hanging="360"/>
      </w:pPr>
      <w:rPr>
        <w:rFonts w:ascii="Courier New" w:hAnsi="Courier New" w:cs="Courier New" w:hint="default"/>
      </w:rPr>
    </w:lvl>
    <w:lvl w:ilvl="8" w:tplc="04090005" w:tentative="1">
      <w:start w:val="1"/>
      <w:numFmt w:val="bullet"/>
      <w:lvlText w:val=""/>
      <w:lvlJc w:val="left"/>
      <w:pPr>
        <w:tabs>
          <w:tab w:val="num" w:pos="6780"/>
        </w:tabs>
        <w:ind w:left="6780" w:hanging="360"/>
      </w:pPr>
      <w:rPr>
        <w:rFonts w:ascii="Wingdings" w:hAnsi="Wingdings" w:hint="default"/>
      </w:rPr>
    </w:lvl>
  </w:abstractNum>
  <w:abstractNum w:abstractNumId="12">
    <w:nsid w:val="60FE3675"/>
    <w:multiLevelType w:val="multilevel"/>
    <w:tmpl w:val="C17E75D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67805624"/>
    <w:multiLevelType w:val="hybridMultilevel"/>
    <w:tmpl w:val="C17E75D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75230BF3"/>
    <w:multiLevelType w:val="hybridMultilevel"/>
    <w:tmpl w:val="1334F1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76881A49"/>
    <w:multiLevelType w:val="hybridMultilevel"/>
    <w:tmpl w:val="37F2C9F0"/>
    <w:lvl w:ilvl="0" w:tplc="87568F00">
      <w:start w:val="1"/>
      <w:numFmt w:val="bullet"/>
      <w:lvlText w:val="-"/>
      <w:lvlJc w:val="left"/>
      <w:pPr>
        <w:tabs>
          <w:tab w:val="num" w:pos="1410"/>
        </w:tabs>
        <w:ind w:left="1410" w:hanging="111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7AEA4821"/>
    <w:multiLevelType w:val="hybridMultilevel"/>
    <w:tmpl w:val="979E1C80"/>
    <w:lvl w:ilvl="0" w:tplc="D7207C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0"/>
  </w:num>
  <w:num w:numId="3">
    <w:abstractNumId w:val="6"/>
  </w:num>
  <w:num w:numId="4">
    <w:abstractNumId w:val="1"/>
  </w:num>
  <w:num w:numId="5">
    <w:abstractNumId w:val="7"/>
  </w:num>
  <w:num w:numId="6">
    <w:abstractNumId w:val="8"/>
  </w:num>
  <w:num w:numId="7">
    <w:abstractNumId w:val="13"/>
  </w:num>
  <w:num w:numId="8">
    <w:abstractNumId w:val="12"/>
  </w:num>
  <w:num w:numId="9">
    <w:abstractNumId w:val="15"/>
  </w:num>
  <w:num w:numId="10">
    <w:abstractNumId w:val="11"/>
  </w:num>
  <w:num w:numId="11">
    <w:abstractNumId w:val="14"/>
  </w:num>
  <w:num w:numId="12">
    <w:abstractNumId w:val="2"/>
  </w:num>
  <w:num w:numId="13">
    <w:abstractNumId w:val="4"/>
  </w:num>
  <w:num w:numId="14">
    <w:abstractNumId w:val="9"/>
  </w:num>
  <w:num w:numId="15">
    <w:abstractNumId w:val="16"/>
  </w:num>
  <w:num w:numId="16">
    <w:abstractNumId w:val="10"/>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3F8C"/>
    <w:rsid w:val="00093E37"/>
    <w:rsid w:val="000C74D8"/>
    <w:rsid w:val="000E66CE"/>
    <w:rsid w:val="001302E7"/>
    <w:rsid w:val="0017580F"/>
    <w:rsid w:val="001A2809"/>
    <w:rsid w:val="001E3D20"/>
    <w:rsid w:val="00203209"/>
    <w:rsid w:val="00285C0F"/>
    <w:rsid w:val="0031378A"/>
    <w:rsid w:val="00361F46"/>
    <w:rsid w:val="003E4835"/>
    <w:rsid w:val="004A689A"/>
    <w:rsid w:val="00522B01"/>
    <w:rsid w:val="00525407"/>
    <w:rsid w:val="005A3D0C"/>
    <w:rsid w:val="005C01F4"/>
    <w:rsid w:val="00743117"/>
    <w:rsid w:val="00794DFA"/>
    <w:rsid w:val="007C5BB3"/>
    <w:rsid w:val="00811174"/>
    <w:rsid w:val="00883FC5"/>
    <w:rsid w:val="008B733B"/>
    <w:rsid w:val="008C1002"/>
    <w:rsid w:val="008F7A5E"/>
    <w:rsid w:val="009C03B3"/>
    <w:rsid w:val="00A275DF"/>
    <w:rsid w:val="00AB2CE6"/>
    <w:rsid w:val="00B0410E"/>
    <w:rsid w:val="00B70B3F"/>
    <w:rsid w:val="00C00D43"/>
    <w:rsid w:val="00C63D1F"/>
    <w:rsid w:val="00C879CC"/>
    <w:rsid w:val="00D43E29"/>
    <w:rsid w:val="00D47306"/>
    <w:rsid w:val="00EE3F8C"/>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74"/>
    <o:shapelayout v:ext="edit">
      <o:idmap v:ext="edit" data="1,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tabs>
        <w:tab w:val="left" w:pos="1332"/>
      </w:tabs>
      <w:outlineLvl w:val="0"/>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customStyle="1" w:styleId="Indentquestion">
    <w:name w:val="Indent question"/>
    <w:basedOn w:val="Normal"/>
    <w:rsid w:val="008B733B"/>
    <w:pPr>
      <w:spacing w:after="120"/>
      <w:ind w:left="576" w:hanging="576"/>
    </w:pPr>
    <w:rPr>
      <w:rFonts w:ascii="Arial" w:hAnsi="Arial"/>
      <w:szCs w:val="20"/>
      <w:lang w:val="en-CA"/>
    </w:rPr>
  </w:style>
  <w:style w:type="paragraph" w:styleId="BalloonText">
    <w:name w:val="Balloon Text"/>
    <w:basedOn w:val="Normal"/>
    <w:link w:val="BalloonTextChar"/>
    <w:rsid w:val="003E4835"/>
    <w:rPr>
      <w:rFonts w:ascii="Tahoma" w:hAnsi="Tahoma" w:cs="Tahoma"/>
      <w:sz w:val="16"/>
      <w:szCs w:val="16"/>
    </w:rPr>
  </w:style>
  <w:style w:type="character" w:customStyle="1" w:styleId="BalloonTextChar">
    <w:name w:val="Balloon Text Char"/>
    <w:basedOn w:val="DefaultParagraphFont"/>
    <w:link w:val="BalloonText"/>
    <w:rsid w:val="003E4835"/>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1">
    <w:name w:val="heading 1"/>
    <w:basedOn w:val="Normal"/>
    <w:next w:val="Normal"/>
    <w:qFormat/>
    <w:pPr>
      <w:keepNext/>
      <w:tabs>
        <w:tab w:val="left" w:pos="1332"/>
      </w:tabs>
      <w:outlineLvl w:val="0"/>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styleId="Footer">
    <w:name w:val="footer"/>
    <w:basedOn w:val="Normal"/>
    <w:pPr>
      <w:tabs>
        <w:tab w:val="center" w:pos="4320"/>
        <w:tab w:val="right" w:pos="8640"/>
      </w:tabs>
    </w:pPr>
  </w:style>
  <w:style w:type="paragraph" w:customStyle="1" w:styleId="Indentquestion">
    <w:name w:val="Indent question"/>
    <w:basedOn w:val="Normal"/>
    <w:rsid w:val="008B733B"/>
    <w:pPr>
      <w:spacing w:after="120"/>
      <w:ind w:left="576" w:hanging="576"/>
    </w:pPr>
    <w:rPr>
      <w:rFonts w:ascii="Arial" w:hAnsi="Arial"/>
      <w:szCs w:val="20"/>
      <w:lang w:val="en-CA"/>
    </w:rPr>
  </w:style>
  <w:style w:type="paragraph" w:styleId="BalloonText">
    <w:name w:val="Balloon Text"/>
    <w:basedOn w:val="Normal"/>
    <w:link w:val="BalloonTextChar"/>
    <w:rsid w:val="003E4835"/>
    <w:rPr>
      <w:rFonts w:ascii="Tahoma" w:hAnsi="Tahoma" w:cs="Tahoma"/>
      <w:sz w:val="16"/>
      <w:szCs w:val="16"/>
    </w:rPr>
  </w:style>
  <w:style w:type="character" w:customStyle="1" w:styleId="BalloonTextChar">
    <w:name w:val="Balloon Text Char"/>
    <w:basedOn w:val="DefaultParagraphFont"/>
    <w:link w:val="BalloonText"/>
    <w:rsid w:val="003E4835"/>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image" Target="media/image7.wmf"/><Relationship Id="rId39" Type="http://schemas.openxmlformats.org/officeDocument/2006/relationships/oleObject" Target="embeddings/oleObject18.bin"/><Relationship Id="rId3" Type="http://schemas.microsoft.com/office/2007/relationships/stylesWithEffects" Target="stylesWithEffects.xml"/><Relationship Id="rId21" Type="http://schemas.openxmlformats.org/officeDocument/2006/relationships/oleObject" Target="embeddings/oleObject9.bin"/><Relationship Id="rId34" Type="http://schemas.openxmlformats.org/officeDocument/2006/relationships/image" Target="media/image11.wmf"/><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3.wmf"/><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4.wmf"/><Relationship Id="rId29" Type="http://schemas.openxmlformats.org/officeDocument/2006/relationships/oleObject" Target="embeddings/oleObject13.bin"/><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17.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8.wmf"/><Relationship Id="rId36" Type="http://schemas.openxmlformats.org/officeDocument/2006/relationships/image" Target="media/image12.wmf"/><Relationship Id="rId10" Type="http://schemas.openxmlformats.org/officeDocument/2006/relationships/image" Target="media/image1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5.wmf"/><Relationship Id="rId27" Type="http://schemas.openxmlformats.org/officeDocument/2006/relationships/oleObject" Target="embeddings/oleObject12.bin"/><Relationship Id="rId30" Type="http://schemas.openxmlformats.org/officeDocument/2006/relationships/image" Target="media/image9.wmf"/><Relationship Id="rId35" Type="http://schemas.openxmlformats.org/officeDocument/2006/relationships/oleObject" Target="embeddings/oleObject16.bin"/><Relationship Id="rId43"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22</Words>
  <Characters>701</Characters>
  <Application>Microsoft Office Word</Application>
  <DocSecurity>0</DocSecurity>
  <Lines>5</Lines>
  <Paragraphs>1</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3</cp:revision>
  <cp:lastPrinted>2016-05-05T20:01:00Z</cp:lastPrinted>
  <dcterms:created xsi:type="dcterms:W3CDTF">2011-01-12T19:13:00Z</dcterms:created>
  <dcterms:modified xsi:type="dcterms:W3CDTF">2016-05-05T2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P_HTMLDest">
    <vt:lpwstr>D:\Jack\Physics\Keys\Lesson 3.html</vt:lpwstr>
  </property>
  <property fmtid="{D5CDD505-2E9C-101B-9397-08002B2CF9AE}" pid="3" name="MP_MathMLTarget">
    <vt:lpwstr>MathPlayer (IE5.5+ behavior)</vt:lpwstr>
  </property>
  <property fmtid="{D5CDD505-2E9C-101B-9397-08002B2CF9AE}" pid="4" name="MP_OpenInBrowser">
    <vt:bool>false</vt:bool>
  </property>
  <property fmtid="{D5CDD505-2E9C-101B-9397-08002B2CF9AE}" pid="5" name="MP_UseMathML">
    <vt:bool>false</vt:bool>
  </property>
  <property fmtid="{D5CDD505-2E9C-101B-9397-08002B2CF9AE}" pid="6" name="MP_MathZoom">
    <vt:bool>false</vt:bool>
  </property>
  <property fmtid="{D5CDD505-2E9C-101B-9397-08002B2CF9AE}" pid="7" name="MP_IE5Win">
    <vt:bool>false</vt:bool>
  </property>
  <property fmtid="{D5CDD505-2E9C-101B-9397-08002B2CF9AE}" pid="8" name="MTWinEqns">
    <vt:bool>true</vt:bool>
  </property>
</Properties>
</file>